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bookmarkStart w:id="0" w:name="_GoBack"/>
      <w:bookmarkEnd w:id="0"/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187A64">
        <w:rPr>
          <w:rFonts w:ascii="Times New Roman" w:hAnsi="Times New Roman" w:cs="Times New Roman"/>
          <w:sz w:val="24"/>
          <w:szCs w:val="24"/>
        </w:rPr>
        <w:t>1/32,00,00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187A64">
        <w:rPr>
          <w:rFonts w:ascii="Times New Roman" w:hAnsi="Times New Roman" w:cs="Times New Roman"/>
          <w:sz w:val="24"/>
          <w:szCs w:val="24"/>
        </w:rPr>
        <w:t>400</w:t>
      </w:r>
      <w:r w:rsidR="001F02FE">
        <w:rPr>
          <w:rFonts w:ascii="Times New Roman" w:hAnsi="Times New Roman" w:cs="Times New Roman"/>
          <w:sz w:val="24"/>
          <w:szCs w:val="24"/>
        </w:rPr>
        <w:t xml:space="preserve"> km</w:t>
      </w:r>
    </w:p>
    <w:p w:rsidR="00D523A0" w:rsidRDefault="00BC6D83" w:rsidP="00187A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="00187A64" w:rsidRPr="00BC6D83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pt;height:31pt" o:ole="">
            <v:imagedata r:id="rId4" o:title=""/>
          </v:shape>
          <o:OLEObject Type="Embed" ProgID="Equation.DSMT4" ShapeID="_x0000_i1025" DrawAspect="Content" ObjectID="_1626882361" r:id="rId5"/>
        </w:object>
      </w:r>
    </w:p>
    <w:p w:rsidR="00573319" w:rsidRDefault="00B731E9" w:rsidP="00187A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170706</wp:posOffset>
                </wp:positionH>
                <wp:positionV relativeFrom="paragraph">
                  <wp:posOffset>248135</wp:posOffset>
                </wp:positionV>
                <wp:extent cx="3387256" cy="797379"/>
                <wp:effectExtent l="0" t="0" r="22860" b="22225"/>
                <wp:wrapNone/>
                <wp:docPr id="128" name="Straight Connector 1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3387256" cy="79737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33F5EB" id="Straight Connector 128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9pt,19.55pt" to="437.6pt,8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559352</wp:posOffset>
                </wp:positionH>
                <wp:positionV relativeFrom="paragraph">
                  <wp:posOffset>254192</wp:posOffset>
                </wp:positionV>
                <wp:extent cx="750090" cy="792839"/>
                <wp:effectExtent l="19050" t="19050" r="50165" b="45720"/>
                <wp:wrapNone/>
                <wp:docPr id="84" name="Straight Connector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750090" cy="792839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oval" w="sm" len="sm"/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F2E931" id="Straight Connector 84" o:spid="_x0000_s1026" style="position:absolute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75pt,20pt" to="496.8pt,8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" strokecolor="black [3213]" strokeweight=".5pt">
                <v:stroke startarrow="oval" startarrowwidth="narrow" startarrowlength="short" endarrow="oval" endarrowwidth="narrow" endarrowlength="short" joinstyle="miter"/>
                <o:lock v:ext="edit" aspectratio="t" shapetype="f"/>
              </v:line>
            </w:pict>
          </mc:Fallback>
        </mc:AlternateContent>
      </w:r>
      <w:r w:rsidR="00D1174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220031</wp:posOffset>
                </wp:positionH>
                <wp:positionV relativeFrom="paragraph">
                  <wp:posOffset>45720</wp:posOffset>
                </wp:positionV>
                <wp:extent cx="635" cy="1200150"/>
                <wp:effectExtent l="0" t="0" r="37465" b="19050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015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50299C" id="Straight Connector 35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05pt,3.6pt" to="411.1pt,9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631565</wp:posOffset>
                </wp:positionH>
                <wp:positionV relativeFrom="paragraph">
                  <wp:posOffset>17527</wp:posOffset>
                </wp:positionV>
                <wp:extent cx="549275" cy="263485"/>
                <wp:effectExtent l="0" t="0" r="0" b="3810"/>
                <wp:wrapNone/>
                <wp:docPr id="357" name="Text Box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75" cy="2634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8124CC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57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26" type="#_x0000_t202" style="position:absolute;margin-left:285.95pt;margin-top:1.4pt;width:43.25pt;height:20.75pt;z-index:2518548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" filled="f" stroked="f" strokeweight=".5pt">
                <v:textbox>
                  <w:txbxContent>
                    <w:p w:rsidR="00573319" w:rsidRPr="00BC6D83" w:rsidRDefault="008124CC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57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552519</wp:posOffset>
                </wp:positionH>
                <wp:positionV relativeFrom="paragraph">
                  <wp:posOffset>269995</wp:posOffset>
                </wp:positionV>
                <wp:extent cx="2673862" cy="0"/>
                <wp:effectExtent l="38100" t="76200" r="12700" b="95250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73862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8E0EC3" id="Straight Connector 354" o:spid="_x0000_s1026" style="position:absolute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pt,21.25pt" to="411.55pt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" strokecolor="black [3213]">
                <v:stroke startarrow="block" endarrow="block"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53859</wp:posOffset>
                </wp:positionH>
                <wp:positionV relativeFrom="paragraph">
                  <wp:posOffset>184785</wp:posOffset>
                </wp:positionV>
                <wp:extent cx="0" cy="1403985"/>
                <wp:effectExtent l="0" t="0" r="19050" b="24765"/>
                <wp:wrapNone/>
                <wp:docPr id="356" name="Straight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0398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6765C1" id="Straight Connector 356" o:spid="_x0000_s1026" style="position:absolute;flip:x;z-index:251853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1.1pt,14.55pt" to="201.1pt,1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" strokecolor="black [3213]" strokeweight=".5pt">
                <v:stroke joinstyle="miter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703846</wp:posOffset>
                </wp:positionH>
                <wp:positionV relativeFrom="paragraph">
                  <wp:posOffset>112119</wp:posOffset>
                </wp:positionV>
                <wp:extent cx="29845" cy="60960"/>
                <wp:effectExtent l="0" t="0" r="27305" b="15240"/>
                <wp:wrapNone/>
                <wp:docPr id="116" name="Oval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29845" cy="609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E01C2C5" id="Oval 116" o:spid="_x0000_s1026" style="position:absolute;margin-left:449.1pt;margin-top:8.85pt;width:2.35pt;height:4.8pt;flip:x 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612C408" wp14:editId="28F738CE">
                <wp:simplePos x="0" y="0"/>
                <wp:positionH relativeFrom="column">
                  <wp:posOffset>3085106</wp:posOffset>
                </wp:positionH>
                <wp:positionV relativeFrom="paragraph">
                  <wp:posOffset>132991</wp:posOffset>
                </wp:positionV>
                <wp:extent cx="2649915" cy="623846"/>
                <wp:effectExtent l="0" t="0" r="36195" b="24130"/>
                <wp:wrapNone/>
                <wp:docPr id="133" name="Straight Connector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2649915" cy="623846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C5325D" id="Straight Connector 133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2.9pt,10.45pt" to="451.55pt,5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6108783</wp:posOffset>
                </wp:positionH>
                <wp:positionV relativeFrom="paragraph">
                  <wp:posOffset>232438</wp:posOffset>
                </wp:positionV>
                <wp:extent cx="30303" cy="61538"/>
                <wp:effectExtent l="0" t="0" r="27305" b="15240"/>
                <wp:wrapNone/>
                <wp:docPr id="120" name="Oval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30303" cy="6153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EA6F2A9" id="Oval 120" o:spid="_x0000_s1026" style="position:absolute;margin-left:481pt;margin-top:18.3pt;width:2.4pt;height:4.85pt;flip:x 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C41BE2C" wp14:editId="0129AA7B">
                <wp:simplePos x="0" y="0"/>
                <wp:positionH relativeFrom="column">
                  <wp:posOffset>5200153</wp:posOffset>
                </wp:positionH>
                <wp:positionV relativeFrom="paragraph">
                  <wp:posOffset>254103</wp:posOffset>
                </wp:positionV>
                <wp:extent cx="938254" cy="220297"/>
                <wp:effectExtent l="0" t="0" r="33655" b="27940"/>
                <wp:wrapNone/>
                <wp:docPr id="135" name="Straight Connector 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938254" cy="220297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6170D3" id="Straight Connector 135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9.45pt,20pt" to="483.35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913837</wp:posOffset>
                </wp:positionH>
                <wp:positionV relativeFrom="paragraph">
                  <wp:posOffset>33075</wp:posOffset>
                </wp:positionV>
                <wp:extent cx="29845" cy="60960"/>
                <wp:effectExtent l="0" t="0" r="27305" b="15240"/>
                <wp:wrapNone/>
                <wp:docPr id="122" name="Oval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29845" cy="609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622230" id="Oval 122" o:spid="_x0000_s1026" style="position:absolute;margin-left:465.65pt;margin-top:2.6pt;width:2.35pt;height:4.8pt;flip:x 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" fillcolor="black [3213]" strokecolor="black [3213]">
                <v:stroke joinstyle="miter"/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1D3ABB5" wp14:editId="006F0411">
                <wp:simplePos x="0" y="0"/>
                <wp:positionH relativeFrom="column">
                  <wp:posOffset>4110824</wp:posOffset>
                </wp:positionH>
                <wp:positionV relativeFrom="paragraph">
                  <wp:posOffset>53077</wp:posOffset>
                </wp:positionV>
                <wp:extent cx="1804946" cy="424718"/>
                <wp:effectExtent l="0" t="0" r="24130" b="33020"/>
                <wp:wrapNone/>
                <wp:docPr id="134" name="Straight Connector 1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V="1">
                          <a:off x="0" y="0"/>
                          <a:ext cx="1804946" cy="42471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801A29" id="Straight Connector 134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3.7pt,4.2pt" to="465.8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162755</wp:posOffset>
                </wp:positionH>
                <wp:positionV relativeFrom="paragraph">
                  <wp:posOffset>179484</wp:posOffset>
                </wp:positionV>
                <wp:extent cx="4142629" cy="0"/>
                <wp:effectExtent l="0" t="0" r="2984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42629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F00B8" id="Straight Connector 14" o:spid="_x0000_s1026" style="position:absolute;flip: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3pt,14.15pt" to="496.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70245</wp:posOffset>
                </wp:positionV>
                <wp:extent cx="0" cy="1799314"/>
                <wp:effectExtent l="0" t="0" r="19050" b="1079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931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08C7A6" id="Straight Connector 13" o:spid="_x0000_s1026" style="position:absolute;flip:y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3.4pt" to="170.5pt,1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062376</wp:posOffset>
                </wp:positionH>
                <wp:positionV relativeFrom="paragraph">
                  <wp:posOffset>170245</wp:posOffset>
                </wp:positionV>
                <wp:extent cx="0" cy="1807264"/>
                <wp:effectExtent l="0" t="0" r="19050" b="215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26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1874BF" id="Straight Connector 23" o:spid="_x0000_s1026" style="position:absolute;flip:y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5pt,13.4pt" to="241.15pt,15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140677</wp:posOffset>
                </wp:positionH>
                <wp:positionV relativeFrom="paragraph">
                  <wp:posOffset>178870</wp:posOffset>
                </wp:positionV>
                <wp:extent cx="1988" cy="1791364"/>
                <wp:effectExtent l="0" t="0" r="36195" b="1841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88" cy="179136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11D552" id="Straight Connector 53" o:spid="_x0000_s1026" style="position:absolute;flip:x y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6.05pt,14.1pt" to="326.2pt,1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227604</wp:posOffset>
                </wp:positionH>
                <wp:positionV relativeFrom="paragraph">
                  <wp:posOffset>178870</wp:posOffset>
                </wp:positionV>
                <wp:extent cx="1905" cy="1791060"/>
                <wp:effectExtent l="0" t="0" r="3619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0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817F27" id="Straight Connector 54" o:spid="_x0000_s1026" style="position:absolute;flip:x y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6pt,14.1pt" to="411.75pt,1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6305906</wp:posOffset>
                </wp:positionH>
                <wp:positionV relativeFrom="paragraph">
                  <wp:posOffset>178870</wp:posOffset>
                </wp:positionV>
                <wp:extent cx="1905" cy="1791060"/>
                <wp:effectExtent l="0" t="0" r="36195" b="19050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0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5CDF96" id="Straight Connector 79" o:spid="_x0000_s1026" style="position:absolute;flip:x y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6.55pt,14.1pt" to="496.7pt,1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06436</wp:posOffset>
                </wp:positionH>
                <wp:positionV relativeFrom="paragraph">
                  <wp:posOffset>40869</wp:posOffset>
                </wp:positionV>
                <wp:extent cx="358140" cy="266659"/>
                <wp:effectExtent l="0" t="0" r="0" b="635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5" o:spid="_x0000_s1027" type="#_x0000_t202" style="position:absolute;margin-left:150.1pt;margin-top:3.2pt;width:28.2pt;height:21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70245</wp:posOffset>
                </wp:positionV>
                <wp:extent cx="100800" cy="1803323"/>
                <wp:effectExtent l="0" t="0" r="33020" b="26035"/>
                <wp:wrapNone/>
                <wp:docPr id="263" name="Straight Connector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3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89FB1D" id="Straight Connector 263" o:spid="_x0000_s1026" style="position:absolute;flip:x 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3.4pt" to="178.4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51493</wp:posOffset>
                </wp:positionH>
                <wp:positionV relativeFrom="paragraph">
                  <wp:posOffset>178870</wp:posOffset>
                </wp:positionV>
                <wp:extent cx="100800" cy="1803323"/>
                <wp:effectExtent l="0" t="0" r="33020" b="26035"/>
                <wp:wrapNone/>
                <wp:docPr id="274" name="Straight Connector 2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3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52808E" id="Straight Connector 274" o:spid="_x0000_s1026" style="position:absolute;flip:x y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3pt,14.1pt" to="185.2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37757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5" name="Straight Connector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B14DF0" id="Straight Connector 275" o:spid="_x0000_s1026" style="position:absolute;flip:x y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1pt,13.4pt" to="192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24021</wp:posOffset>
                </wp:positionH>
                <wp:positionV relativeFrom="paragraph">
                  <wp:posOffset>178870</wp:posOffset>
                </wp:positionV>
                <wp:extent cx="100330" cy="1803123"/>
                <wp:effectExtent l="0" t="0" r="33020" b="26035"/>
                <wp:wrapNone/>
                <wp:docPr id="276" name="Straight Connector 2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9F7584" id="Straight Connector 276" o:spid="_x0000_s1026" style="position:absolute;flip:x y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.85pt,14.1pt" to="198.7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518912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7" name="Straight Connector 2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87B0D3" id="Straight Connector 277" o:spid="_x0000_s1026" style="position:absolute;flip:x y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35pt,13.4pt" to="206.2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605176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8" name="Straight Connector 2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DE9A8C" id="Straight Connector 278" o:spid="_x0000_s1026" style="position:absolute;flip:x y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5.15pt,13.4pt" to="213.05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91440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79" name="Straight Connector 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4A161B" id="Straight Connector 279" o:spid="_x0000_s1026" style="position:absolute;flip:x y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1.9pt,13.4pt" to="219.8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777704</wp:posOffset>
                </wp:positionH>
                <wp:positionV relativeFrom="paragraph">
                  <wp:posOffset>178870</wp:posOffset>
                </wp:positionV>
                <wp:extent cx="100330" cy="1803123"/>
                <wp:effectExtent l="0" t="0" r="33020" b="26035"/>
                <wp:wrapNone/>
                <wp:docPr id="280" name="Straight Connector 2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E5DC22" id="Straight Connector 280" o:spid="_x0000_s1026" style="position:absolute;flip:x y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8.7pt,14.1pt" to="226.6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872595</wp:posOffset>
                </wp:positionH>
                <wp:positionV relativeFrom="paragraph">
                  <wp:posOffset>170245</wp:posOffset>
                </wp:positionV>
                <wp:extent cx="100330" cy="1803123"/>
                <wp:effectExtent l="0" t="0" r="33020" b="26035"/>
                <wp:wrapNone/>
                <wp:docPr id="281" name="Straight Connector 2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7C7CAD" id="Straight Connector 281" o:spid="_x0000_s1026" style="position:absolute;flip:x y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.2pt,13.4pt" to="234.1pt,1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67485</wp:posOffset>
                </wp:positionH>
                <wp:positionV relativeFrom="paragraph">
                  <wp:posOffset>178870</wp:posOffset>
                </wp:positionV>
                <wp:extent cx="100330" cy="1803123"/>
                <wp:effectExtent l="0" t="0" r="33020" b="26035"/>
                <wp:wrapNone/>
                <wp:docPr id="282" name="Straight Connector 2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12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738E75" id="Straight Connector 282" o:spid="_x0000_s1026" style="position:absolute;flip:x y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65pt,14.1pt" to="241.5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4087</wp:posOffset>
                </wp:positionH>
                <wp:positionV relativeFrom="paragraph">
                  <wp:posOffset>122311</wp:posOffset>
                </wp:positionV>
                <wp:extent cx="2503718" cy="1188720"/>
                <wp:effectExtent l="9525" t="9525" r="40005" b="59055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 flipH="1" flipV="1">
                          <a:off x="0" y="0"/>
                          <a:ext cx="2503718" cy="1188720"/>
                          <a:chOff x="23944" y="-1"/>
                          <a:chExt cx="2246372" cy="1189328"/>
                        </a:xfrm>
                      </wpg:grpSpPr>
                      <wps:wsp>
                        <wps:cNvPr id="285" name="Straight Connector 285"/>
                        <wps:cNvCnPr>
                          <a:cxnSpLocks noChangeAspect="1"/>
                          <a:endCxn id="286" idx="4"/>
                        </wps:cNvCnPr>
                        <wps:spPr>
                          <a:xfrm rot="16200000">
                            <a:off x="546871" y="-522928"/>
                            <a:ext cx="1182517" cy="222837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Oval 286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Oval 287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Oval 288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Oval 289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Oval 290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Oval 291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Oval 292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Oval 299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Straight Connector 301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Oval 304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Straight Connector 331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88BCD3" id="Group 284" o:spid="_x0000_s1026" style="position:absolute;margin-left:25.5pt;margin-top:9.65pt;width:197.15pt;height:93.6pt;rotation:90;flip:x y;z-index:251849728" coordorigin="239" coordsize="2246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">
                <v:line id="Straight Connector 285" o:spid="_x0000_s1027" style="position:absolute;rotation:-90;visibility:visible;mso-wrap-style:square" from="5468,-5229" to="17293,17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86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87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88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89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90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91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2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9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line id="Straight Connector 301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304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32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30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kzn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uanM+kIyOU/AAAA//8DAFBLAQItABQABgAIAAAAIQDb4fbL7gAAAIUBAAATAAAAAAAAAAAAAAAA&#10;AAAAAABbQ29udGVudF9UeXBlc10ueG1sUEsBAi0AFAAGAAgAAAAhAFr0LFu/AAAAFQEAAAsAAAAA&#10;AAAAAAAAAAAAHwEAAF9yZWxzLy5yZWxzUEsBAi0AFAAGAAgAAAAhALPmTOf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331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ul8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kxH8nklHQM5/AAAA//8DAFBLAQItABQABgAIAAAAIQDb4fbL7gAAAIUBAAATAAAAAAAAAAAA&#10;AAAAAAAAAABbQ29udGVudF9UeXBlc10ueG1sUEsBAi0AFAAGAAgAAAAhAFr0LFu/AAAAFQEAAAsA&#10;AAAAAAAAAAAAAAAAHwEAAF9yZWxzLy5yZWxzUEsBAi0AFAAGAAgAAAAhANyq6X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2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3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4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UrkxAAAANwAAAAPAAAAZHJzL2Rvd25yZXYueG1sRI9BawIx&#10;FITvgv8hPMFbzaql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MzdSuT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5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9/xAAAANwAAAAPAAAAZHJzL2Rvd25yZXYueG1sRI9BawIx&#10;FITvgv8hPMFbzaq0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KOR73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6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7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8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EDh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E2QQOH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:rsidR="00D523A0" w:rsidRDefault="008124C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60542</wp:posOffset>
                </wp:positionV>
                <wp:extent cx="899328" cy="0"/>
                <wp:effectExtent l="0" t="0" r="34290" b="1905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1D0A33" id="Straight Connector 188" o:spid="_x0000_s1026" style="position:absolute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4.75pt" to="241.3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241669</wp:posOffset>
                </wp:positionV>
                <wp:extent cx="899160" cy="0"/>
                <wp:effectExtent l="0" t="0" r="34290" b="19050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1DD14C" id="Straight Connector 189" o:spid="_x0000_s1026" style="position:absolute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9.05pt" to="241.3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" strokecolor="black [3213]" strokeweight=".5pt">
                <v:stroke joinstyle="miter"/>
              </v:line>
            </w:pict>
          </mc:Fallback>
        </mc:AlternateContent>
      </w:r>
    </w:p>
    <w:p w:rsidR="00D523A0" w:rsidRDefault="00B731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738578</wp:posOffset>
                </wp:positionH>
                <wp:positionV relativeFrom="paragraph">
                  <wp:posOffset>1556652</wp:posOffset>
                </wp:positionV>
                <wp:extent cx="725805" cy="262850"/>
                <wp:effectExtent l="0" t="0" r="0" b="4445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5805" cy="262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0908B2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8" o:spid="_x0000_s1028" type="#_x0000_t202" style="position:absolute;margin-left:451.85pt;margin-top:122.55pt;width:57.15pt;height:20.7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" filled="f" stroked="f" strokeweight=".5pt">
                <v:textbox>
                  <w:txbxContent>
                    <w:p w:rsidR="00573319" w:rsidRPr="00BC6D83" w:rsidRDefault="000908B2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162755</wp:posOffset>
                </wp:positionH>
                <wp:positionV relativeFrom="paragraph">
                  <wp:posOffset>1395454</wp:posOffset>
                </wp:positionV>
                <wp:extent cx="4145142" cy="0"/>
                <wp:effectExtent l="0" t="0" r="2730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45142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52DEC81" id="Straight Connector 8" o:spid="_x0000_s1026" style="position:absolute;flip:y;z-index: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0.3pt,109.9pt" to="496.7pt,10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" strokecolor="black [3213]" strokeweight="1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33856</wp:posOffset>
                </wp:positionH>
                <wp:positionV relativeFrom="paragraph">
                  <wp:posOffset>119698</wp:posOffset>
                </wp:positionV>
                <wp:extent cx="40005" cy="35560"/>
                <wp:effectExtent l="2223" t="0" r="19367" b="19368"/>
                <wp:wrapNone/>
                <wp:docPr id="353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 flipH="1">
                          <a:off x="0" y="0"/>
                          <a:ext cx="40005" cy="355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C2FCCA" id="Oval 353" o:spid="_x0000_s1026" style="position:absolute;margin-left:199.5pt;margin-top:9.45pt;width:3.15pt;height:2.8pt;rotation:-90;flip:x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" fillcolor="black [3213]" strokecolor="black [3213]">
                <v:stroke joinstyle="miter"/>
                <v:path arrowok="t"/>
              </v:oval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374614</wp:posOffset>
                </wp:positionV>
                <wp:extent cx="1248685" cy="1189145"/>
                <wp:effectExtent l="19050" t="0" r="27940" b="30480"/>
                <wp:wrapNone/>
                <wp:docPr id="229" name="Group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248685" cy="1189145"/>
                          <a:chOff x="0" y="0"/>
                          <a:chExt cx="2270316" cy="1189327"/>
                        </a:xfrm>
                      </wpg:grpSpPr>
                      <wps:wsp>
                        <wps:cNvPr id="230" name="Straight Connector 230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Oval 231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Straight Connector 239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Oval 24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Straight Connector 242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0DB789" id="Group 229" o:spid="_x0000_s1026" style="position:absolute;margin-left:170.5pt;margin-top:108.25pt;width:98.3pt;height:93.65pt;flip:y;z-index:251642880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">
                <v:line id="Straight Connector 230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31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2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3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4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rncxQAAANwAAAAPAAAAZHJzL2Rvd25yZXYueG1sRI9BawIx&#10;FITvQv9DeIXe3EQt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AdCrn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5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xHxQAAANwAAAAPAAAAZHJzL2Rvd25yZXYueG1sRI9BawIx&#10;FITvQv9DeIXe3ESl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ByRhxH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6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7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er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Gk/gcSYdATn/AwAA//8DAFBLAQItABQABgAIAAAAIQDb4fbL7gAAAIUBAAATAAAAAAAAAAAA&#10;AAAAAAAAAABbQ29udGVudF9UeXBlc10ueG1sUEsBAi0AFAAGAAgAAAAhAFr0LFu/AAAAFQEAAAsA&#10;AAAAAAAAAAAAAAAAHwEAAF9yZWxzLy5yZWxzUEsBAi0AFAAGAAgAAAAhAO3YJ6v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39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rn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FQ96u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24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41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242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3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4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245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6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A3o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WT9yn8n0lHQC7+AAAA//8DAFBLAQItABQABgAIAAAAIQDb4fbL7gAAAIUBAAATAAAAAAAAAAAA&#10;AAAAAAAAAABbQ29udGVudF9UeXBlc10ueG1sUEsBAi0AFAAGAAgAAAAhAFr0LFu/AAAAFQEAAAsA&#10;AAAAAAAAAAAAAAAAHwEAAF9yZWxzLy5yZWxzUEsBAi0AFAAGAAgAAAAhAH2kDej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7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9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maxAAAANwAAAAPAAAAZHJzL2Rvd25yZXYueG1sRI9BawIx&#10;FITvgv8hPMFbzSql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Aw7mZr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51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1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Mn8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UxnE/g7k46AXL4AAAD//wMAUEsBAi0AFAAGAAgAAAAhANvh9svuAAAAhQEAABMAAAAAAAAAAAAA&#10;AAAAAAAAAFtDb250ZW50X1R5cGVzXS54bWxQSwECLQAUAAYACAAAACEAWvQsW78AAAAVAQAACwAA&#10;AAAAAAAAAAAAAAAfAQAAX3JlbHMvLnJlbHNQSwECLQAUAAYACAAAACEAufjJ/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32601</wp:posOffset>
                </wp:positionV>
                <wp:extent cx="899160" cy="0"/>
                <wp:effectExtent l="0" t="0" r="34290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10C166" id="Straight Connector 190" o:spid="_x0000_s1026" style="position:absolute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10.45pt" to="241.3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313728</wp:posOffset>
                </wp:positionV>
                <wp:extent cx="899160" cy="0"/>
                <wp:effectExtent l="0" t="0" r="34290" b="1905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731243" id="Straight Connector 191" o:spid="_x0000_s1026" style="position:absolute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24.7pt" to="241.3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494855</wp:posOffset>
                </wp:positionV>
                <wp:extent cx="901700" cy="0"/>
                <wp:effectExtent l="0" t="0" r="31750" b="1905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16EAA8" id="Straight Connector 192" o:spid="_x0000_s1026" style="position:absolute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38.95pt" to="241.5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667357</wp:posOffset>
                </wp:positionV>
                <wp:extent cx="901728" cy="0"/>
                <wp:effectExtent l="0" t="0" r="31750" b="1905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D1566E" id="Straight Connector 193" o:spid="_x0000_s1026" style="position:absolute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52.55pt" to="241.5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848484</wp:posOffset>
                </wp:positionV>
                <wp:extent cx="901700" cy="0"/>
                <wp:effectExtent l="0" t="0" r="31750" b="19050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EBA5F6" id="Straight Connector 195" o:spid="_x0000_s1026" style="position:absolute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66.8pt" to="241.5pt,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029610</wp:posOffset>
                </wp:positionV>
                <wp:extent cx="899328" cy="0"/>
                <wp:effectExtent l="0" t="0" r="34290" b="1905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063282" id="Straight Connector 197" o:spid="_x0000_s1026" style="position:absolute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81.05pt" to="241.3pt,8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65229</wp:posOffset>
                </wp:positionH>
                <wp:positionV relativeFrom="paragraph">
                  <wp:posOffset>1219363</wp:posOffset>
                </wp:positionV>
                <wp:extent cx="901700" cy="0"/>
                <wp:effectExtent l="0" t="0" r="31750" b="1905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CB1F56" id="Straight Connector 198" o:spid="_x0000_s1026" style="position:absolute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5pt,96pt" to="241.5pt,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" strokecolor="black [3213]" strokeweight=".5pt">
                <v:stroke joinstyle="miter"/>
              </v:lin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28256</wp:posOffset>
                </wp:positionH>
                <wp:positionV relativeFrom="paragraph">
                  <wp:posOffset>1340114</wp:posOffset>
                </wp:positionV>
                <wp:extent cx="358140" cy="266659"/>
                <wp:effectExtent l="0" t="0" r="0" b="635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3" o:spid="_x0000_s1028" type="#_x0000_t202" style="position:absolute;margin-left:238.45pt;margin-top:105.5pt;width:28.2pt;height:2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38405</wp:posOffset>
                </wp:positionH>
                <wp:positionV relativeFrom="paragraph">
                  <wp:posOffset>1357364</wp:posOffset>
                </wp:positionV>
                <wp:extent cx="426044" cy="266659"/>
                <wp:effectExtent l="0" t="0" r="0" b="635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044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4" o:spid="_x0000_s1029" type="#_x0000_t202" style="position:absolute;margin-left:310.1pt;margin-top:106.9pt;width:33.55pt;height:2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038980</wp:posOffset>
                </wp:positionH>
                <wp:positionV relativeFrom="paragraph">
                  <wp:posOffset>1340114</wp:posOffset>
                </wp:positionV>
                <wp:extent cx="396818" cy="266659"/>
                <wp:effectExtent l="0" t="0" r="0" b="635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818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5" o:spid="_x0000_s1030" type="#_x0000_t202" style="position:absolute;margin-left:396.75pt;margin-top:105.5pt;width:31.25pt;height:21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139556</wp:posOffset>
                </wp:positionH>
                <wp:positionV relativeFrom="paragraph">
                  <wp:posOffset>1348739</wp:posOffset>
                </wp:positionV>
                <wp:extent cx="429006" cy="266659"/>
                <wp:effectExtent l="0" t="0" r="0" b="635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006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6" o:spid="_x0000_s1031" type="#_x0000_t202" style="position:absolute;margin-left:483.45pt;margin-top:106.2pt;width:33.8pt;height:2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89183</wp:posOffset>
                </wp:positionH>
                <wp:positionV relativeFrom="paragraph">
                  <wp:posOffset>1374614</wp:posOffset>
                </wp:positionV>
                <wp:extent cx="401272" cy="266659"/>
                <wp:effectExtent l="0" t="0" r="0" b="63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272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8" o:spid="_x0000_s1032" type="#_x0000_t202" style="position:absolute;margin-left:148.75pt;margin-top:108.25pt;width:31.6pt;height:21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889183</wp:posOffset>
                </wp:positionH>
                <wp:positionV relativeFrom="paragraph">
                  <wp:posOffset>1245238</wp:posOffset>
                </wp:positionV>
                <wp:extent cx="358140" cy="266659"/>
                <wp:effectExtent l="0" t="0" r="0" b="635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" o:spid="_x0000_s1034" type="#_x0000_t202" style="position:absolute;margin-left:148.75pt;margin-top:98.05pt;width:28.2pt;height:2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906436</wp:posOffset>
                </wp:positionH>
                <wp:positionV relativeFrom="paragraph">
                  <wp:posOffset>374104</wp:posOffset>
                </wp:positionV>
                <wp:extent cx="358140" cy="266659"/>
                <wp:effectExtent l="0" t="0" r="0" b="635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6" o:spid="_x0000_s1035" type="#_x0000_t202" style="position:absolute;margin-left:150.1pt;margin-top:29.45pt;width:28.2pt;height:2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493032</wp:posOffset>
                </wp:positionH>
                <wp:positionV relativeFrom="paragraph">
                  <wp:posOffset>1357364</wp:posOffset>
                </wp:positionV>
                <wp:extent cx="358140" cy="266659"/>
                <wp:effectExtent l="0" t="0" r="0" b="635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6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573319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7" o:spid="_x0000_s1036" type="#_x0000_t202" style="position:absolute;margin-left:196.3pt;margin-top:106.9pt;width:28.2pt;height:2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" filled="f" stroked="f" strokeweight=".5pt">
                <v:textbox>
                  <w:txbxContent>
                    <w:p w:rsidR="00573319" w:rsidRPr="00BC6D83" w:rsidRDefault="00573319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00994</wp:posOffset>
                </wp:positionH>
                <wp:positionV relativeFrom="paragraph">
                  <wp:posOffset>1727752</wp:posOffset>
                </wp:positionV>
                <wp:extent cx="1043304" cy="263485"/>
                <wp:effectExtent l="0" t="0" r="0" b="381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3304" cy="2634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DD5047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9" o:spid="_x0000_s1038" type="#_x0000_t202" style="position:absolute;margin-left:118.2pt;margin-top:136.05pt;width:82.15pt;height:20.75pt;z-index:2516889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" filled="f" stroked="f" strokeweight=".5pt">
                <v:textbox>
                  <w:txbxContent>
                    <w:p w:rsidR="00573319" w:rsidRPr="00BC6D83" w:rsidRDefault="00DD5047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8124CC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08958</wp:posOffset>
                </wp:positionH>
                <wp:positionV relativeFrom="paragraph">
                  <wp:posOffset>253087</wp:posOffset>
                </wp:positionV>
                <wp:extent cx="1128394" cy="262850"/>
                <wp:effectExtent l="0" t="0" r="0" b="4445"/>
                <wp:wrapNone/>
                <wp:docPr id="360" name="Text Box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8394" cy="262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319" w:rsidRPr="00BC6D83" w:rsidRDefault="00DD5047" w:rsidP="005733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KILO</w:t>
                            </w:r>
                            <w:r w:rsidR="0057331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0" o:spid="_x0000_s1039" type="#_x0000_t202" style="position:absolute;margin-left:40.1pt;margin-top:19.95pt;width:88.85pt;height:20.7pt;z-index:2516899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" filled="f" stroked="f" strokeweight=".5pt">
                <v:textbox>
                  <w:txbxContent>
                    <w:p w:rsidR="00573319" w:rsidRPr="00BC6D83" w:rsidRDefault="00DD5047" w:rsidP="0057331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KILO</w:t>
                      </w:r>
                      <w:bookmarkStart w:id="1" w:name="_GoBack"/>
                      <w:bookmarkEnd w:id="1"/>
                      <w:r w:rsidR="0057331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0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">
                <v:line id="Straight Connector 1" o:spid="_x0000_s1041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2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3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4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5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6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47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48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49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0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1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2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3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4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5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6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57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58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59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0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1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2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3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4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5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6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67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68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69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0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1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2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3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4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5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6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77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78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79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0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1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2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3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4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5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6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87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88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89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0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1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2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3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4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5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6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097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098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99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0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1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2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3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4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5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6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07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08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09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0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CD6867">
        <w:rPr>
          <w:rFonts w:ascii="Times New Roman" w:hAnsi="Times New Roman" w:cs="Times New Roman"/>
          <w:sz w:val="24"/>
          <w:szCs w:val="24"/>
        </w:rPr>
        <w:t>1/2</w:t>
      </w:r>
      <w:r w:rsidR="00BB2F35">
        <w:rPr>
          <w:rFonts w:ascii="Times New Roman" w:hAnsi="Times New Roman" w:cs="Times New Roman"/>
          <w:sz w:val="24"/>
          <w:szCs w:val="24"/>
        </w:rPr>
        <w:t>.5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BB2F35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="00BB2F35" w:rsidRPr="00BC6D83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6" type="#_x0000_t75" style="width:94.55pt;height:31.3pt" o:ole="">
            <v:imagedata r:id="rId6" o:title=""/>
          </v:shape>
          <o:OLEObject Type="Embed" ProgID="Equation.DSMT4" ShapeID="_x0000_i1026" DrawAspect="Content" ObjectID="_1626882362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 xml:space="preserve">LC of main scale = 0.1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</w:p>
    <w:p w:rsidR="00751B77" w:rsidRDefault="00AF3A9D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ward</w:t>
      </w:r>
      <w:r w:rsidR="00897095">
        <w:rPr>
          <w:rFonts w:ascii="Times New Roman" w:hAnsi="Times New Roman" w:cs="Times New Roman"/>
          <w:sz w:val="24"/>
          <w:szCs w:val="24"/>
        </w:rPr>
        <w:t xml:space="preserve"> Vernier: </w:t>
      </w:r>
      <w:r>
        <w:rPr>
          <w:rFonts w:ascii="Times New Roman" w:hAnsi="Times New Roman" w:cs="Times New Roman"/>
          <w:sz w:val="24"/>
          <w:szCs w:val="24"/>
        </w:rPr>
        <w:t>9</w:t>
      </w:r>
      <w:r w:rsidR="00897095">
        <w:rPr>
          <w:rFonts w:ascii="Times New Roman" w:hAnsi="Times New Roman" w:cs="Times New Roman"/>
          <w:sz w:val="24"/>
          <w:szCs w:val="24"/>
        </w:rPr>
        <w:t xml:space="preserve"> MSD = 10 VSD   =&gt;   1 VSD = </w:t>
      </w:r>
      <w:r w:rsidR="00CD6867"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/>
          <w:sz w:val="24"/>
          <w:szCs w:val="24"/>
        </w:rPr>
        <w:t>9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9</w:t>
      </w:r>
      <w:r w:rsidR="00CD6867">
        <w:rPr>
          <w:rFonts w:ascii="Times New Roman" w:hAnsi="Times New Roman" w:cs="Times New Roman"/>
          <w:sz w:val="24"/>
          <w:szCs w:val="24"/>
        </w:rPr>
        <w:t xml:space="preserve"> m</w:t>
      </w:r>
      <w:r w:rsidR="00897095">
        <w:rPr>
          <w:rFonts w:ascii="Times New Roman" w:hAnsi="Times New Roman" w:cs="Times New Roman"/>
          <w:sz w:val="24"/>
          <w:szCs w:val="24"/>
        </w:rPr>
        <w:t>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CD6867">
        <w:rPr>
          <w:rFonts w:ascii="Times New Roman" w:hAnsi="Times New Roman" w:cs="Times New Roman"/>
          <w:sz w:val="24"/>
          <w:szCs w:val="24"/>
        </w:rPr>
        <w:t>2.65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</w:t>
      </w:r>
      <w:r w:rsidR="00AF3A9D">
        <w:rPr>
          <w:rFonts w:ascii="Times New Roman" w:hAnsi="Times New Roman" w:cs="Times New Roman"/>
          <w:sz w:val="24"/>
          <w:szCs w:val="24"/>
        </w:rPr>
        <w:t>3</w:t>
      </w:r>
      <w:r w:rsidR="00CD6867">
        <w:rPr>
          <w:rFonts w:ascii="Times New Roman" w:hAnsi="Times New Roman" w:cs="Times New Roman"/>
          <w:sz w:val="24"/>
          <w:szCs w:val="24"/>
        </w:rPr>
        <w:t>.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A027B">
        <w:rPr>
          <w:rFonts w:ascii="Times New Roman" w:hAnsi="Times New Roman" w:cs="Times New Roman"/>
          <w:sz w:val="24"/>
          <w:szCs w:val="24"/>
        </w:rPr>
        <w:t>-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</w:t>
      </w:r>
      <w:r w:rsidR="00AF3A9D">
        <w:rPr>
          <w:rFonts w:ascii="Times New Roman" w:hAnsi="Times New Roman" w:cs="Times New Roman"/>
          <w:sz w:val="24"/>
          <w:szCs w:val="24"/>
        </w:rPr>
        <w:t>4</w:t>
      </w:r>
      <w:r w:rsidR="00CD6867">
        <w:rPr>
          <w:rFonts w:ascii="Times New Roman" w:hAnsi="Times New Roman" w:cs="Times New Roman"/>
          <w:sz w:val="24"/>
          <w:szCs w:val="24"/>
        </w:rPr>
        <w:t>5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372F28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372F28">
        <w:rPr>
          <w:rFonts w:ascii="Times New Roman" w:hAnsi="Times New Roman" w:cs="Times New Roman"/>
          <w:sz w:val="24"/>
          <w:szCs w:val="24"/>
        </w:rPr>
        <w:t xml:space="preserve"> (i.e. </w:t>
      </w:r>
      <w:r w:rsidR="00AF3A9D">
        <w:rPr>
          <w:rFonts w:ascii="Times New Roman" w:hAnsi="Times New Roman" w:cs="Times New Roman"/>
          <w:sz w:val="24"/>
          <w:szCs w:val="24"/>
        </w:rPr>
        <w:t>3</w:t>
      </w:r>
      <w:r w:rsidR="00CD6867">
        <w:rPr>
          <w:rFonts w:ascii="Times New Roman" w:hAnsi="Times New Roman" w:cs="Times New Roman"/>
          <w:sz w:val="24"/>
          <w:szCs w:val="24"/>
        </w:rPr>
        <w:t>1</w:t>
      </w:r>
      <w:r w:rsidR="00372F28">
        <w:rPr>
          <w:rFonts w:ascii="Times New Roman" w:hAnsi="Times New Roman" w:cs="Times New Roman"/>
          <w:sz w:val="24"/>
          <w:szCs w:val="24"/>
        </w:rPr>
        <w:t xml:space="preserve"> MSD </w:t>
      </w:r>
      <w:r w:rsidR="00AF3A9D">
        <w:rPr>
          <w:rFonts w:ascii="Times New Roman" w:hAnsi="Times New Roman" w:cs="Times New Roman"/>
          <w:sz w:val="24"/>
          <w:szCs w:val="24"/>
        </w:rPr>
        <w:t>-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CD6867">
        <w:rPr>
          <w:rFonts w:ascii="Times New Roman" w:hAnsi="Times New Roman" w:cs="Times New Roman"/>
          <w:sz w:val="24"/>
          <w:szCs w:val="24"/>
        </w:rPr>
        <w:t>5</w:t>
      </w:r>
      <w:r w:rsidR="00372F28">
        <w:rPr>
          <w:rFonts w:ascii="Times New Roman" w:hAnsi="Times New Roman" w:cs="Times New Roman"/>
          <w:sz w:val="24"/>
          <w:szCs w:val="24"/>
        </w:rPr>
        <w:t xml:space="preserve">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AF3A9D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7198242</wp:posOffset>
                </wp:positionH>
                <wp:positionV relativeFrom="paragraph">
                  <wp:posOffset>246218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C3BA95" id="Straight Connector 183" o:spid="_x0000_s1026" style="position:absolute;flip:x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6.8pt,19.4pt" to="566.8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4625009</wp:posOffset>
                </wp:positionH>
                <wp:positionV relativeFrom="paragraph">
                  <wp:posOffset>267483</wp:posOffset>
                </wp:positionV>
                <wp:extent cx="619760" cy="262890"/>
                <wp:effectExtent l="0" t="0" r="0" b="381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760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CD686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2.65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m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0" o:spid="_x0000_s1111" type="#_x0000_t202" style="position:absolute;margin-left:364.15pt;margin-top:21.05pt;width:48.8pt;height:20.7pt;z-index:251792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" filled="f" stroked="f" strokeweight=".5pt">
                <v:textbox>
                  <w:txbxContent>
                    <w:p w:rsidR="00751B77" w:rsidRPr="00BC6D83" w:rsidRDefault="00CD686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2.65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445488</wp:posOffset>
                </wp:positionH>
                <wp:positionV relativeFrom="paragraph">
                  <wp:posOffset>278115</wp:posOffset>
                </wp:positionV>
                <wp:extent cx="0" cy="2073910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391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1B7EF7" id="Straight Connector 352" o:spid="_x0000_s1026" style="position:absolute;flip:x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55pt,21.9pt" to="192.55pt,1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" strokecolor="black [3213]" strokeweight=".5pt">
                <v:stroke joinstyle="miter"/>
              </v:lin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2445488</wp:posOffset>
                </wp:positionH>
                <wp:positionV relativeFrom="paragraph">
                  <wp:posOffset>242467</wp:posOffset>
                </wp:positionV>
                <wp:extent cx="4752000" cy="0"/>
                <wp:effectExtent l="38100" t="76200" r="10795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52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29FD68" id="Straight Connector 181" o:spid="_x0000_s1026" style="position:absolute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55pt,19.1pt" to="566.7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1637192</wp:posOffset>
                </wp:positionH>
                <wp:positionV relativeFrom="paragraph">
                  <wp:posOffset>227965</wp:posOffset>
                </wp:positionV>
                <wp:extent cx="2247828" cy="1189327"/>
                <wp:effectExtent l="19050" t="19050" r="19685" b="1143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7828" cy="1189327"/>
                          <a:chOff x="0" y="0"/>
                          <a:chExt cx="2270316" cy="1189327"/>
                        </a:xfrm>
                      </wpg:grpSpPr>
                      <wps:wsp>
                        <wps:cNvPr id="262" name="Straight Connector 262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Oval 264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Oval 265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Oval 266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Oval 267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Oval 273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Oval 272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Oval 271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Oval 26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Straight Connector 283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Oval 27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9" name="Oval 26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5" name="Straight Connector 305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Connector 308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Straight Connector 309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Straight Connector 310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Connector 311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Straight Connector 313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8BF8249" id="Group 228" o:spid="_x0000_s1026" style="position:absolute;margin-left:128.9pt;margin-top:17.95pt;width:177pt;height:93.65pt;z-index:251795456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">
                <v:line id="Straight Connector 262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64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bBxQAAANwAAAAPAAAAZHJzL2Rvd25yZXYueG1sRI9PawIx&#10;FMTvBb9DeEJv3URbVL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AOuZbB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5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NaxQAAANwAAAAPAAAAZHJzL2Rvd25yZXYueG1sRI9PawIx&#10;FMTvBb9DeEJv3URLVb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Bh9TNa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6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67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73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Zho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mozhcSYdATn/AwAA//8DAFBLAQItABQABgAIAAAAIQDb4fbL7gAAAIUBAAATAAAAAAAAAAAA&#10;AAAAAAAAAABbQ29udGVudF9UeXBlc10ueG1sUEsBAi0AFAAGAAgAAAAhAFr0LFu/AAAAFQEAAAsA&#10;AAAAAAAAAAAAAAAAHwEAAF9yZWxzLy5yZWxzUEsBAi0AFAAGAAgAAAAhAASJmG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2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1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83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27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oval id="Oval 26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05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SXCxQAAANw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U/YMf2fSEZDFLwAAAP//AwBQSwECLQAUAAYACAAAACEA2+H2y+4AAACFAQAAEwAAAAAAAAAA&#10;AAAAAAAAAAAAW0NvbnRlbnRfVHlwZXNdLnhtbFBLAQItABQABgAIAAAAIQBa9CxbvwAAABUBAAAL&#10;AAAAAAAAAAAAAAAAAB8BAABfcmVscy8ucmVsc1BLAQItABQABgAIAAAAIQBt/SXC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6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7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x4uxQAAANw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2wBf2fSEZDFLwAAAP//AwBQSwECLQAUAAYACAAAACEA2+H2y+4AAACFAQAAEwAAAAAAAAAA&#10;AAAAAAAAAAAAW0NvbnRlbnRfVHlwZXNdLnhtbFBLAQItABQABgAIAAAAIQBa9CxbvwAAABUBAAAL&#10;AAAAAAAAAAAAAAAAAB8BAABfcmVscy8ucmVsc1BLAQItABQABgAIAAAAIQDyYx4u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8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" strokecolor="black [3213]" strokeweight=".5pt">
                  <v:stroke joinstyle="miter"/>
                  <o:lock v:ext="edit" aspectratio="t" shapetype="f"/>
                </v:line>
                <v:line id="Straight Connector 309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C/HxQAAANw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2wJf2fSEZDFLwAAAP//AwBQSwECLQAUAAYACAAAACEA2+H2y+4AAACFAQAAEwAAAAAAAAAA&#10;AAAAAAAAAAAAW0NvbnRlbnRfVHlwZXNdLnhtbFBLAQItABQABgAIAAAAIQBa9CxbvwAAABUBAAAL&#10;AAAAAAAAAAAAAAAAAB8BAABfcmVscy8ucmVsc1BLAQItABQABgAIAAAAIQDssC/H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10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311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2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3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7w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own8nklHQM5/AAAA//8DAFBLAQItABQABgAIAAAAIQDb4fbL7gAAAIUBAAATAAAAAAAAAAAA&#10;AAAAAAAAAABbQ29udGVudF9UeXBlc10ueG1sUEsBAi0AFAAGAAgAAAAhAFr0LFu/AAAAFQEAAAsA&#10;AAAAAAAAAAAAAAAAHwEAAF9yZWxzLy5yZWxzUEsBAi0AFAAGAAgAAAAhAAiBjv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967563</wp:posOffset>
                </wp:positionH>
                <wp:positionV relativeFrom="paragraph">
                  <wp:posOffset>157416</wp:posOffset>
                </wp:positionV>
                <wp:extent cx="1113790" cy="263525"/>
                <wp:effectExtent l="0" t="0" r="0" b="3175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3790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BB2F3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ILLI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1" o:spid="_x0000_s1112" type="#_x0000_t202" style="position:absolute;margin-left:76.2pt;margin-top:12.4pt;width:87.7pt;height:20.75pt;z-index:25180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" filled="f" stroked="f" strokeweight=".5pt">
                <v:textbox>
                  <w:txbxContent>
                    <w:p w:rsidR="00976944" w:rsidRPr="00BC6D83" w:rsidRDefault="00BB2F3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ILLI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3C05D9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2228850</wp:posOffset>
                </wp:positionH>
                <wp:positionV relativeFrom="paragraph">
                  <wp:posOffset>50469</wp:posOffset>
                </wp:positionV>
                <wp:extent cx="358140" cy="266700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7" o:spid="_x0000_s1113" type="#_x0000_t202" style="position:absolute;margin-left:175.5pt;margin-top:3.95pt;width:28.2pt;height:2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" filled="f" stroked="f" strokeweight=".5pt">
                <v:textbox>
                  <w:txbxContent>
                    <w:p w:rsidR="0055707B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AF3A9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448771</wp:posOffset>
                </wp:positionH>
                <wp:positionV relativeFrom="paragraph">
                  <wp:posOffset>78932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CD686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6" o:spid="_x0000_s1114" type="#_x0000_t202" style="position:absolute;margin-left:114.1pt;margin-top:6.2pt;width:28.2pt;height:2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" filled="f" stroked="f" strokeweight=".5pt">
                <v:textbox>
                  <w:txbxContent>
                    <w:p w:rsidR="0055707B" w:rsidRPr="00BC6D83" w:rsidRDefault="00CD686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F3A9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3221591</wp:posOffset>
                </wp:positionH>
                <wp:positionV relativeFrom="paragraph">
                  <wp:posOffset>129916</wp:posOffset>
                </wp:positionV>
                <wp:extent cx="38227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2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5" o:spid="_x0000_s1115" type="#_x0000_t202" style="position:absolute;margin-left:253.65pt;margin-top:10.25pt;width:30.1pt;height:2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" filled="f" stroked="f" strokeweight=".5pt">
                <v:textbox>
                  <w:txbxContent>
                    <w:p w:rsidR="0055707B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F3A9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648048</wp:posOffset>
                </wp:positionH>
                <wp:positionV relativeFrom="paragraph">
                  <wp:posOffset>224347</wp:posOffset>
                </wp:positionV>
                <wp:extent cx="1613948" cy="384810"/>
                <wp:effectExtent l="0" t="0" r="24765" b="15240"/>
                <wp:wrapNone/>
                <wp:docPr id="101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3948" cy="384810"/>
                          <a:chOff x="0" y="0"/>
                          <a:chExt cx="1609344" cy="385289"/>
                        </a:xfrm>
                      </wpg:grpSpPr>
                      <wps:wsp>
                        <wps:cNvPr id="260" name="Rectangle 260"/>
                        <wps:cNvSpPr/>
                        <wps:spPr>
                          <a:xfrm>
                            <a:off x="0" y="25879"/>
                            <a:ext cx="1609344" cy="3594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Straight Connector 293"/>
                        <wps:cNvCnPr/>
                        <wps:spPr>
                          <a:xfrm flipV="1">
                            <a:off x="1457865" y="17253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Straight Connector 294"/>
                        <wps:cNvCnPr/>
                        <wps:spPr>
                          <a:xfrm flipV="1">
                            <a:off x="966159" y="17253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Straight Connector 295"/>
                        <wps:cNvCnPr/>
                        <wps:spPr>
                          <a:xfrm flipV="1">
                            <a:off x="802257" y="862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Straight Connector 296"/>
                        <wps:cNvCnPr/>
                        <wps:spPr>
                          <a:xfrm flipV="1">
                            <a:off x="646982" y="17253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7" name="Straight Connector 297"/>
                        <wps:cNvCnPr/>
                        <wps:spPr>
                          <a:xfrm flipV="1">
                            <a:off x="474453" y="25879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Straight Connector 298"/>
                        <wps:cNvCnPr/>
                        <wps:spPr>
                          <a:xfrm flipV="1">
                            <a:off x="327804" y="25879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0" name="Straight Connector 300"/>
                        <wps:cNvCnPr/>
                        <wps:spPr>
                          <a:xfrm flipV="1">
                            <a:off x="163902" y="862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2" name="Straight Connector 302"/>
                        <wps:cNvCnPr/>
                        <wps:spPr>
                          <a:xfrm flipV="1">
                            <a:off x="1121434" y="0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Straight Connector 303"/>
                        <wps:cNvCnPr/>
                        <wps:spPr>
                          <a:xfrm flipV="1">
                            <a:off x="1293963" y="862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ot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2F4723B" id="Group 101" o:spid="_x0000_s1026" style="position:absolute;margin-left:129.75pt;margin-top:17.65pt;width:127.1pt;height:30.3pt;z-index:251796480;mso-width-relative:margin" coordsize="16093,3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">
                <v:rect id="Rectangle 260" o:spid="_x0000_s1027" style="position:absolute;top:258;width:16093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" filled="f" strokecolor="black [3213]" strokeweight="1.5pt"/>
                <v:line id="Straight Connector 293" o:spid="_x0000_s1028" style="position:absolute;flip:y;visibility:visible;mso-wrap-style:square" from="14578,172" to="14578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" strokecolor="black [3213]" strokeweight="1pt">
                  <v:stroke dashstyle="1 1" joinstyle="miter"/>
                </v:line>
                <v:line id="Straight Connector 294" o:spid="_x0000_s1029" style="position:absolute;flip:y;visibility:visible;mso-wrap-style:square" from="9661,172" to="9661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" strokecolor="black [3213]" strokeweight="1pt">
                  <v:stroke dashstyle="1 1" joinstyle="miter"/>
                </v:line>
                <v:line id="Straight Connector 295" o:spid="_x0000_s1030" style="position:absolute;flip:y;visibility:visible;mso-wrap-style:square" from="8022,86" to="8022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" strokecolor="black [3213]" strokeweight="1pt">
                  <v:stroke dashstyle="1 1" joinstyle="miter"/>
                </v:line>
                <v:line id="Straight Connector 296" o:spid="_x0000_s1031" style="position:absolute;flip:y;visibility:visible;mso-wrap-style:square" from="6469,172" to="6469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ozj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" strokecolor="black [3213]" strokeweight="1pt">
                  <v:stroke dashstyle="1 1" joinstyle="miter"/>
                </v:line>
                <v:line id="Straight Connector 297" o:spid="_x0000_s1032" style="position:absolute;flip:y;visibility:visible;mso-wrap-style:square" from="4744,258" to="4744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il4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" strokecolor="black [3213]" strokeweight="1pt">
                  <v:stroke dashstyle="1 1" joinstyle="miter"/>
                </v:line>
                <v:line id="Straight Connector 298" o:spid="_x0000_s1033" style="position:absolute;flip:y;visibility:visible;mso-wrap-style:square" from="3278,258" to="3278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" strokecolor="black [3213]" strokeweight="1pt">
                  <v:stroke dashstyle="1 1" joinstyle="miter"/>
                </v:line>
                <v:line id="Straight Connector 300" o:spid="_x0000_s1034" style="position:absolute;flip:y;visibility:visible;mso-wrap-style:square" from="1639,86" to="16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" strokecolor="black [3213]" strokeweight="1pt">
                  <v:stroke dashstyle="1 1" joinstyle="miter"/>
                </v:line>
                <v:line id="Straight Connector 302" o:spid="_x0000_s1035" style="position:absolute;flip:y;visibility:visible;mso-wrap-style:square" from="11214,0" to="11214,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" strokecolor="black [3213]" strokeweight="1pt">
                  <v:stroke dashstyle="1 1" joinstyle="miter"/>
                </v:line>
                <v:line id="Straight Connector 303" o:spid="_x0000_s1036" style="position:absolute;flip:y;visibility:visible;mso-wrap-style:square" from="12939,86" to="129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" strokecolor="black [3213]" strokeweight="1pt">
                  <v:stroke dashstyle="1 1" joinstyle="miter"/>
                </v:line>
              </v:group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7198242</wp:posOffset>
                </wp:positionH>
                <wp:positionV relativeFrom="paragraph">
                  <wp:posOffset>295024</wp:posOffset>
                </wp:positionV>
                <wp:extent cx="1433195" cy="266065"/>
                <wp:effectExtent l="0" t="0" r="14605" b="19685"/>
                <wp:wrapNone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03" name="Straight Connector 103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Straight Connector 107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650011" id="Group 102" o:spid="_x0000_s1026" style="position:absolute;margin-left:566.8pt;margin-top:23.25pt;width:112.85pt;height:20.95pt;z-index:251806720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">
                <v:line id="Straight Connector 103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DmxAAAANw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KSKsObEAAAA3AAAAA8A&#10;AAAAAAAAAAAAAAAABwIAAGRycy9kb3ducmV2LnhtbFBLBQYAAAAAAwADALcAAAD4AgAAAAA=&#10;" strokecolor="black [3213]" strokeweight="1pt">
                  <v:stroke joinstyle="miter"/>
                </v:line>
                <v:line id="Straight Connector 104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yiSxAAAANwAAAAPAAAAZHJzL2Rvd25yZXYueG1sRE9NawIx&#10;EL0X/A9hBC+lZiul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CtjKJLEAAAA3AAAAA8A&#10;AAAAAAAAAAAAAAAABwIAAGRycy9kb3ducmV2LnhtbFBLBQYAAAAAAwADALcAAAD4AgAAAAA=&#10;" strokecolor="black [3213]" strokeweight="1pt">
                  <v:stroke joinstyle="miter"/>
                </v:line>
                <v:line id="Straight Connector 105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40JxAAAANwAAAAPAAAAZHJzL2Rvd25yZXYueG1sRE9NawIx&#10;EL0X/A9hBC+lZiu0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EQvjQnEAAAA3AAAAA8A&#10;AAAAAAAAAAAAAAAABwIAAGRycy9kb3ducmV2LnhtbFBLBQYAAAAAAwADALcAAAD4AgAAAAA=&#10;" strokecolor="black [3213]" strokeweight="1pt">
                  <v:stroke joinstyle="miter"/>
                </v:line>
                <v:line id="Straight Connector 106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" strokecolor="black [3213]" strokeweight="1pt">
                  <v:stroke joinstyle="miter"/>
                </v:line>
                <v:line id="Straight Connector 107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" strokecolor="black [3213]" strokeweight="1pt">
                  <v:stroke joinstyle="miter"/>
                </v:line>
                <v:line id="Straight Connector 108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iKXyAAAANw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" strokecolor="black [3213]" strokeweight="1pt">
                  <v:stroke joinstyle="miter"/>
                </v:line>
                <v:line id="Straight Connector 109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ocMxAAAANw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n0zg/5l4gZzdAAAA//8DAFBLAQItABQABgAIAAAAIQDb4fbL7gAAAIUBAAATAAAAAAAAAAAA&#10;AAAAAAAAAABbQ29udGVudF9UeXBlc10ueG1sUEsBAi0AFAAGAAgAAAAhAFr0LFu/AAAAFQEAAAsA&#10;AAAAAAAAAAAAAAAAHwEAAF9yZWxzLy5yZWxzUEsBAi0AFAAGAAgAAAAhAMVihwzEAAAA3AAAAA8A&#10;AAAAAAAAAAAAAAAABwIAAGRycy9kb3ducmV2LnhtbFBLBQYAAAAAAwADALcAAAD4AgAAAAA=&#10;" strokecolor="black [3213]" strokeweight="1pt">
                  <v:stroke joinstyle="miter"/>
                </v:line>
                <v:line id="Straight Connector 110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" strokecolor="black [3213]" strokeweight="1pt">
                  <v:stroke joinstyle="miter"/>
                </v:line>
                <v:line id="Straight Connector 111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1648047</wp:posOffset>
                </wp:positionH>
                <wp:positionV relativeFrom="paragraph">
                  <wp:posOffset>26094</wp:posOffset>
                </wp:positionV>
                <wp:extent cx="7159625" cy="359410"/>
                <wp:effectExtent l="0" t="0" r="2222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9625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AF4DEE6" id="Rectangle 204" o:spid="_x0000_s1026" style="position:absolute;margin-left:129.75pt;margin-top:2.05pt;width:563.75pt;height:28.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" filled="f" strokecolor="black [3213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5231219</wp:posOffset>
                </wp:positionH>
                <wp:positionV relativeFrom="paragraph">
                  <wp:posOffset>15462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A6CA7F" id="Straight Connector 196" o:spid="_x0000_s1026" style="position:absolute;flip:y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.9pt,1.2pt" to="411.9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3423684</wp:posOffset>
                </wp:positionH>
                <wp:positionV relativeFrom="paragraph">
                  <wp:posOffset>15462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CA1EA6" id="Straight Connector 206" o:spid="_x0000_s1026" style="position:absolute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6pt,1.2pt" to="269.6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" strokecolor="black [3213]" strokeweight="1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5462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4A53D4" id="Group 318" o:spid="_x0000_s1026" style="position:absolute;margin-left:2in;margin-top:1.2pt;width:112.85pt;height:20.95pt;z-index:251800576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3604437</wp:posOffset>
                </wp:positionH>
                <wp:positionV relativeFrom="paragraph">
                  <wp:posOffset>15462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E2E6FF" id="Group 319" o:spid="_x0000_s1026" style="position:absolute;margin-left:283.8pt;margin-top:1.2pt;width:112.85pt;height:20.95pt;z-index:251801600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5411972</wp:posOffset>
                </wp:positionH>
                <wp:positionV relativeFrom="paragraph">
                  <wp:posOffset>15462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D98CFB" id="Group 339" o:spid="_x0000_s1026" style="position:absolute;margin-left:426.15pt;margin-top:1.2pt;width:112.85pt;height:20.95pt;z-index:251807744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7017488</wp:posOffset>
                </wp:positionH>
                <wp:positionV relativeFrom="paragraph">
                  <wp:posOffset>26094</wp:posOffset>
                </wp:positionV>
                <wp:extent cx="0" cy="359410"/>
                <wp:effectExtent l="0" t="0" r="19050" b="2159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36509E" id="Straight Connector 112" o:spid="_x0000_s1026" style="position:absolute;flip:y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2.55pt,2.05pt" to="552.5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" strokecolor="black [3213]" strokeweight="1pt">
                <v:stroke joinstyle="miter"/>
              </v:lin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1467293</wp:posOffset>
                </wp:positionH>
                <wp:positionV relativeFrom="paragraph">
                  <wp:posOffset>86138</wp:posOffset>
                </wp:positionV>
                <wp:extent cx="478466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8466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2" o:spid="_x0000_s1116" type="#_x0000_t202" style="position:absolute;margin-left:115.55pt;margin-top:6.8pt;width:37.65pt;height:2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3242930</wp:posOffset>
                </wp:positionH>
                <wp:positionV relativeFrom="paragraph">
                  <wp:posOffset>86138</wp:posOffset>
                </wp:positionV>
                <wp:extent cx="45339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1" o:spid="_x0000_s1117" type="#_x0000_t202" style="position:absolute;margin-left:255.35pt;margin-top:6.8pt;width:35.7pt;height:2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5135526</wp:posOffset>
                </wp:positionH>
                <wp:positionV relativeFrom="paragraph">
                  <wp:posOffset>86138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" o:spid="_x0000_s1118" type="#_x0000_t202" style="position:absolute;margin-left:404.35pt;margin-top:6.8pt;width:28.2pt;height:2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6911163</wp:posOffset>
                </wp:positionH>
                <wp:positionV relativeFrom="paragraph">
                  <wp:posOffset>86138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" o:spid="_x0000_s1119" type="#_x0000_t202" style="position:absolute;margin-left:544.2pt;margin-top:6.8pt;width:28.2pt;height:2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" filled="f" stroked="f" strokeweight=".5pt">
                <v:textbox>
                  <w:txbxContent>
                    <w:p w:rsidR="00751B7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381693</wp:posOffset>
                </wp:positionH>
                <wp:positionV relativeFrom="paragraph">
                  <wp:posOffset>75506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9" o:spid="_x0000_s1120" type="#_x0000_t202" style="position:absolute;margin-left:187.55pt;margin-top:5.95pt;width:28.2pt;height:2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083934</wp:posOffset>
                </wp:positionH>
                <wp:positionV relativeFrom="paragraph">
                  <wp:posOffset>266880</wp:posOffset>
                </wp:positionV>
                <wp:extent cx="1128395" cy="262890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839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BB2F3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0" o:spid="_x0000_s1121" type="#_x0000_t202" style="position:absolute;margin-left:164.1pt;margin-top:21pt;width:88.85pt;height:20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" filled="f" stroked="f" strokeweight=".5pt">
                <v:textbox>
                  <w:txbxContent>
                    <w:p w:rsidR="00976944" w:rsidRPr="00BC6D83" w:rsidRDefault="00BB2F3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8676167</wp:posOffset>
                </wp:positionH>
                <wp:positionV relativeFrom="paragraph">
                  <wp:posOffset>107404</wp:posOffset>
                </wp:positionV>
                <wp:extent cx="358140" cy="266700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D6867" w:rsidRPr="00BC6D83" w:rsidRDefault="00AF3A9D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4" o:spid="_x0000_s1122" type="#_x0000_t202" style="position:absolute;margin-left:683.15pt;margin-top:8.45pt;width:28.2pt;height:2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Oo8MgIAAFw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" filled="f" stroked="f" strokeweight=".5pt">
                <v:textbox>
                  <w:txbxContent>
                    <w:p w:rsidR="00CD6867" w:rsidRPr="00BC6D83" w:rsidRDefault="00AF3A9D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AF3A9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7761481</wp:posOffset>
                </wp:positionH>
                <wp:positionV relativeFrom="paragraph">
                  <wp:posOffset>71607</wp:posOffset>
                </wp:positionV>
                <wp:extent cx="1043305" cy="262890"/>
                <wp:effectExtent l="0" t="0" r="0" b="381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330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BB2F35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</w:t>
                            </w:r>
                            <w:r w:rsidR="00751B7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8" o:spid="_x0000_s1123" type="#_x0000_t202" style="position:absolute;margin-left:611.15pt;margin-top:5.65pt;width:82.15pt;height:20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" filled="f" stroked="f" strokeweight=".5pt">
                <v:textbox>
                  <w:txbxContent>
                    <w:p w:rsidR="00751B77" w:rsidRPr="00BC6D83" w:rsidRDefault="00BB2F35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</w:t>
                      </w:r>
                      <w:r w:rsidR="00751B7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126FA0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BAED5A6" wp14:editId="4D46FE12">
                <wp:simplePos x="0" y="0"/>
                <wp:positionH relativeFrom="column">
                  <wp:posOffset>208805</wp:posOffset>
                </wp:positionH>
                <wp:positionV relativeFrom="paragraph">
                  <wp:posOffset>40389</wp:posOffset>
                </wp:positionV>
                <wp:extent cx="5383135" cy="2628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8313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ECI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AND MILL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4" type="#_x0000_t202" style="position:absolute;margin-left:16.45pt;margin-top:3.2pt;width:423.85pt;height:20.7pt;z-index: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5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DECI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AND MILLI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908B2"/>
    <w:rsid w:val="000B10DF"/>
    <w:rsid w:val="000E3E09"/>
    <w:rsid w:val="00126FA0"/>
    <w:rsid w:val="00164B5A"/>
    <w:rsid w:val="00187A64"/>
    <w:rsid w:val="001A5215"/>
    <w:rsid w:val="001E4C7D"/>
    <w:rsid w:val="001F02FE"/>
    <w:rsid w:val="001F605F"/>
    <w:rsid w:val="0025413B"/>
    <w:rsid w:val="00372F28"/>
    <w:rsid w:val="003C05D9"/>
    <w:rsid w:val="003D0EB6"/>
    <w:rsid w:val="004D0B3B"/>
    <w:rsid w:val="004E4270"/>
    <w:rsid w:val="005131FD"/>
    <w:rsid w:val="00513504"/>
    <w:rsid w:val="00516813"/>
    <w:rsid w:val="0053172E"/>
    <w:rsid w:val="0055244B"/>
    <w:rsid w:val="0055707B"/>
    <w:rsid w:val="00573319"/>
    <w:rsid w:val="00581AF9"/>
    <w:rsid w:val="0061723D"/>
    <w:rsid w:val="006A4089"/>
    <w:rsid w:val="006D2D77"/>
    <w:rsid w:val="006E0FE0"/>
    <w:rsid w:val="006E3860"/>
    <w:rsid w:val="00751B77"/>
    <w:rsid w:val="00756880"/>
    <w:rsid w:val="00762219"/>
    <w:rsid w:val="007B0F91"/>
    <w:rsid w:val="007D1EA1"/>
    <w:rsid w:val="008124CC"/>
    <w:rsid w:val="00861DF9"/>
    <w:rsid w:val="00897095"/>
    <w:rsid w:val="008B0724"/>
    <w:rsid w:val="009641DF"/>
    <w:rsid w:val="00976944"/>
    <w:rsid w:val="00990C40"/>
    <w:rsid w:val="009B53A5"/>
    <w:rsid w:val="009D761D"/>
    <w:rsid w:val="009F7878"/>
    <w:rsid w:val="00A71C45"/>
    <w:rsid w:val="00AA027B"/>
    <w:rsid w:val="00AF3A9D"/>
    <w:rsid w:val="00B731E9"/>
    <w:rsid w:val="00BB2F35"/>
    <w:rsid w:val="00BC6D83"/>
    <w:rsid w:val="00BF1340"/>
    <w:rsid w:val="00C6138C"/>
    <w:rsid w:val="00C803FB"/>
    <w:rsid w:val="00CD6867"/>
    <w:rsid w:val="00D1174F"/>
    <w:rsid w:val="00D523A0"/>
    <w:rsid w:val="00D81466"/>
    <w:rsid w:val="00DB6A8D"/>
    <w:rsid w:val="00DD5047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635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2</cp:revision>
  <cp:lastPrinted>2019-08-03T07:47:00Z</cp:lastPrinted>
  <dcterms:created xsi:type="dcterms:W3CDTF">2019-08-09T13:29:00Z</dcterms:created>
  <dcterms:modified xsi:type="dcterms:W3CDTF">2019-08-09T13:29:00Z</dcterms:modified>
</cp:coreProperties>
</file>